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8" r:id="rId2"/>
    <p:sldId id="271" r:id="rId3"/>
    <p:sldId id="270" r:id="rId4"/>
    <p:sldId id="269" r:id="rId5"/>
    <p:sldId id="272" r:id="rId6"/>
    <p:sldId id="273" r:id="rId7"/>
    <p:sldId id="274" r:id="rId8"/>
    <p:sldId id="277" r:id="rId9"/>
    <p:sldId id="275" r:id="rId10"/>
    <p:sldId id="278" r:id="rId11"/>
    <p:sldId id="281" r:id="rId12"/>
    <p:sldId id="282" r:id="rId13"/>
    <p:sldId id="283" r:id="rId14"/>
    <p:sldId id="290" r:id="rId15"/>
    <p:sldId id="285" r:id="rId16"/>
    <p:sldId id="287" r:id="rId17"/>
    <p:sldId id="286" r:id="rId18"/>
    <p:sldId id="288" r:id="rId19"/>
    <p:sldId id="299" r:id="rId20"/>
    <p:sldId id="300" r:id="rId21"/>
    <p:sldId id="294" r:id="rId22"/>
    <p:sldId id="296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3429" autoAdjust="0"/>
  </p:normalViewPr>
  <p:slideViewPr>
    <p:cSldViewPr snapToGrid="0">
      <p:cViewPr varScale="1">
        <p:scale>
          <a:sx n="97" d="100"/>
          <a:sy n="97" d="100"/>
        </p:scale>
        <p:origin x="1074" y="-4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2.wmf"/><Relationship Id="rId4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0.e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e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7B5FD2-C752-425F-B977-0B9CA07AC36B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9DB156-18B8-4DF6-ABDB-C10165326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92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9DB156-18B8-4DF6-ABDB-C1016532638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785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DB156-18B8-4DF6-ABDB-C1016532638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4916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DB156-18B8-4DF6-ABDB-C1016532638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248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432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3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06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51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75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6213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755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219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93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805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379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ED4C49-E7D3-4B3A-8A23-999B6FD70B0F}" type="datetimeFigureOut">
              <a:rPr lang="en-US" smtClean="0"/>
              <a:t>1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21AD8-BDA0-468D-BA61-B80F33DF6F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71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stackoverflow.com/questions/2782284/function-to-convert-a-z-score-into-a-percentage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2.wmf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17.png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.wmf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512" y="133815"/>
            <a:ext cx="12080487" cy="337614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/>
              <a:t>A New Percentile Based Test of </a:t>
            </a:r>
            <a:br>
              <a:rPr lang="en-US" b="1" dirty="0"/>
            </a:br>
            <a:r>
              <a:rPr lang="en-US" b="1" dirty="0"/>
              <a:t>      Location Parameter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958877"/>
            <a:ext cx="9144000" cy="1655762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C. K. Chauhan</a:t>
            </a:r>
          </a:p>
          <a:p>
            <a:r>
              <a:rPr lang="en-US" b="1" dirty="0"/>
              <a:t>Y. M. </a:t>
            </a:r>
            <a:r>
              <a:rPr lang="en-US" b="1" dirty="0" smtClean="0"/>
              <a:t>Zubovic</a:t>
            </a:r>
          </a:p>
          <a:p>
            <a:r>
              <a:rPr lang="en-US" b="1" dirty="0"/>
              <a:t> </a:t>
            </a:r>
            <a:r>
              <a:rPr lang="en-US" b="1" dirty="0" smtClean="0"/>
              <a:t>Purdue University, Fort Wayne, IN  </a:t>
            </a:r>
            <a:endParaRPr lang="en-US" b="1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7E1C249-BE81-4A2D-9768-7458464FC7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352077" y="1854201"/>
            <a:ext cx="2812167" cy="1655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99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58" y="173537"/>
            <a:ext cx="12034684" cy="1325563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</a:t>
            </a:r>
            <a:r>
              <a:rPr lang="en-US" sz="3200" b="1" dirty="0"/>
              <a:t>unbiased estimate of </a:t>
            </a:r>
            <a:r>
              <a:rPr lang="el-GR" sz="3200" b="1" dirty="0"/>
              <a:t>σ</a:t>
            </a:r>
            <a:r>
              <a:rPr lang="en-US" sz="3200" b="1" dirty="0"/>
              <a:t> : Values of </a:t>
            </a:r>
            <a:r>
              <a:rPr lang="en-US" sz="3200" b="1" dirty="0" smtClean="0"/>
              <a:t>divisor </a:t>
            </a:r>
            <a:r>
              <a:rPr lang="en-US" sz="3200" b="1" dirty="0"/>
              <a:t>give below :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6637485"/>
              </p:ext>
            </p:extLst>
          </p:nvPr>
        </p:nvGraphicFramePr>
        <p:xfrm>
          <a:off x="3338946" y="1663339"/>
          <a:ext cx="6456216" cy="47821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7603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7603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76036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76036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76036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7603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0378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ercentile Pair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n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5, 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0,1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0,2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5,2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effectLst/>
                        </a:rPr>
                        <a:t>max,min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077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.967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8778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480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074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47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88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81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4214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459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.667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749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770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407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.728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.661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.724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75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9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.927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62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99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743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84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.092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467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47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726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8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.3278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464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3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716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78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.514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99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09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708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63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.822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63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00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700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62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.031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37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589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696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57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.303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22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582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692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56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.5006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1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578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691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53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.646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1867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312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574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686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.3544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5.7598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97575"/>
              </p:ext>
            </p:extLst>
          </p:nvPr>
        </p:nvGraphicFramePr>
        <p:xfrm>
          <a:off x="8904287" y="604930"/>
          <a:ext cx="2982913" cy="62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3" imgW="3287437" imgH="693273" progId="Equation.DSMT4">
                  <p:embed/>
                </p:oleObj>
              </mc:Choice>
              <mc:Fallback>
                <p:oleObj name="Equation" r:id="rId3" imgW="3287437" imgH="6932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4287" y="604930"/>
                        <a:ext cx="2982913" cy="629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034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58" y="1"/>
            <a:ext cx="12016360" cy="1750142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3200" b="1" dirty="0"/>
              <a:t>         Simulated values of standard deviations of     given below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1982514"/>
              </p:ext>
            </p:extLst>
          </p:nvPr>
        </p:nvGraphicFramePr>
        <p:xfrm>
          <a:off x="1662545" y="1870364"/>
          <a:ext cx="7578436" cy="43226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8225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8225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8314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8225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8314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0822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0831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   Percentile Pair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95, 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90, 1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80, 2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75,25</a:t>
                      </a:r>
                      <a:endParaRPr lang="en-US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max, min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443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412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43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33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432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316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393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11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85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88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96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258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0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68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849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50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42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81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223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15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55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13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18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65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20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77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36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05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99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55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182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43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02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79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74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40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158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15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81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593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58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35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141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5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77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44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29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30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14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115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53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26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13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109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06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10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25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4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1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91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903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.081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8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9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0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9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81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.070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5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5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9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1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1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79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.063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881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0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87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72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65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628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75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.057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36156"/>
              </p:ext>
            </p:extLst>
          </p:nvPr>
        </p:nvGraphicFramePr>
        <p:xfrm>
          <a:off x="8384845" y="2200203"/>
          <a:ext cx="1714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3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845" y="2200203"/>
                        <a:ext cx="1714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67725"/>
              </p:ext>
            </p:extLst>
          </p:nvPr>
        </p:nvGraphicFramePr>
        <p:xfrm>
          <a:off x="7758321" y="648780"/>
          <a:ext cx="339437" cy="45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4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58321" y="648780"/>
                        <a:ext cx="339437" cy="45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53018"/>
              </p:ext>
            </p:extLst>
          </p:nvPr>
        </p:nvGraphicFramePr>
        <p:xfrm>
          <a:off x="4354349" y="1101363"/>
          <a:ext cx="2949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" name="Equation" r:id="rId7" imgW="2948834" imgH="615762" progId="Equation.DSMT4">
                  <p:embed/>
                </p:oleObj>
              </mc:Choice>
              <mc:Fallback>
                <p:oleObj name="Equation" r:id="rId7" imgW="2948834" imgH="615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4349" y="1101363"/>
                        <a:ext cx="29495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9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837" y="365125"/>
            <a:ext cx="11956472" cy="1325563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sz="3600" b="1" dirty="0"/>
              <a:t>Which percentile pair provides the best  unbiased  estimate of </a:t>
            </a:r>
            <a:r>
              <a:rPr lang="el-GR" sz="3600" b="1" dirty="0"/>
              <a:t>σ</a:t>
            </a:r>
            <a:r>
              <a:rPr lang="en-US" sz="3600" b="1" dirty="0"/>
              <a:t/>
            </a:r>
            <a:br>
              <a:rPr lang="en-US" sz="3600" b="1" dirty="0"/>
            </a:br>
            <a:r>
              <a:rPr lang="en-US" sz="3600" b="1" dirty="0"/>
              <a:t>                   simulated values of Standard deviation of       given below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2131397"/>
              </p:ext>
            </p:extLst>
          </p:nvPr>
        </p:nvGraphicFramePr>
        <p:xfrm>
          <a:off x="2673927" y="1842649"/>
          <a:ext cx="6206837" cy="44288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9042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2041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044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6885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7872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7283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4774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9738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 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 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n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</a:rPr>
                        <a:t>95,5</a:t>
                      </a:r>
                      <a:endParaRPr lang="en-US" sz="16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C00000"/>
                          </a:solidFill>
                          <a:effectLst/>
                        </a:rPr>
                        <a:t>90,10</a:t>
                      </a:r>
                      <a:endParaRPr lang="en-US" sz="16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80,20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75,25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</a:rPr>
                        <a:t>max,min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 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</a:rPr>
                        <a:t>s</a:t>
                      </a:r>
                      <a:endParaRPr lang="en-US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73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1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534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57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83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309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59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32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831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1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17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95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43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89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42900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16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87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2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9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87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16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44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93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61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2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63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64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978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216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81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44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3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50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53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78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039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69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32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4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38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38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56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77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547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13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5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19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21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432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62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442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01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7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9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1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18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366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285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824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1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8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6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4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13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121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714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15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1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3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4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4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9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583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2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61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63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27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81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103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506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25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55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561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648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73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84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451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4732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30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505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51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603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680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0949</a:t>
                      </a:r>
                      <a:endParaRPr lang="en-US" sz="12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0410</a:t>
                      </a:r>
                      <a:endParaRPr lang="en-US" sz="12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82012"/>
              </p:ext>
            </p:extLst>
          </p:nvPr>
        </p:nvGraphicFramePr>
        <p:xfrm>
          <a:off x="8638310" y="918081"/>
          <a:ext cx="484907" cy="5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8310" y="918081"/>
                        <a:ext cx="484907" cy="56572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58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5285" y="112577"/>
            <a:ext cx="10515600" cy="740864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altLang="en-US" sz="3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Critical Values of the Proposed Test Statistic</a:t>
            </a:r>
            <a:r>
              <a:rPr lang="en-US" altLang="en-US" sz="3200" dirty="0">
                <a:latin typeface="Arial" panose="020B0604020202020204" pitchFamily="34" charset="0"/>
              </a:rPr>
              <a:t/>
            </a:r>
            <a:br>
              <a:rPr lang="en-US" altLang="en-US" sz="3200" dirty="0">
                <a:latin typeface="Arial" panose="020B0604020202020204" pitchFamily="34" charset="0"/>
              </a:rPr>
            </a:br>
            <a:r>
              <a:rPr lang="en-US" altLang="en-US" sz="3200" dirty="0">
                <a:latin typeface="Arial" panose="020B0604020202020204" pitchFamily="34" charset="0"/>
              </a:rPr>
              <a:t>                          at  </a:t>
            </a:r>
            <a:r>
              <a:rPr lang="el-GR" altLang="en-US" sz="3200" dirty="0">
                <a:solidFill>
                  <a:srgbClr val="C00000"/>
                </a:solidFill>
                <a:latin typeface="Arial" panose="020B0604020202020204" pitchFamily="34" charset="0"/>
              </a:rPr>
              <a:t>α</a:t>
            </a:r>
            <a:r>
              <a:rPr lang="en-US" altLang="en-US" sz="3200" dirty="0">
                <a:solidFill>
                  <a:srgbClr val="C00000"/>
                </a:solidFill>
                <a:latin typeface="Arial" panose="020B0604020202020204" pitchFamily="34" charset="0"/>
              </a:rPr>
              <a:t>= .01, .025, .05, .10 </a:t>
            </a:r>
            <a:endParaRPr 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3789776"/>
              </p:ext>
            </p:extLst>
          </p:nvPr>
        </p:nvGraphicFramePr>
        <p:xfrm>
          <a:off x="2229395" y="966668"/>
          <a:ext cx="7611288" cy="52364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99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4923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4502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2706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5161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5161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5161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95161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</a:tblGrid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effectLst/>
                        </a:rPr>
                        <a:t>n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alpha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U9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U9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U8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U7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Urange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ts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effectLst/>
                        </a:rPr>
                        <a:t>10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0.01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197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220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8774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3.0668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756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8254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effectLst/>
                        </a:rPr>
                        <a:t>10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0.02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249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10807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729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476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717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284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effectLst/>
                        </a:rPr>
                        <a:t>10</a:t>
                      </a:r>
                      <a:endParaRPr lang="en-US" sz="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0.05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28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7307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422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654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115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118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0.10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2899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338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990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905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1976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8818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0.01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897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58164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7851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8929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3618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7283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3826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1221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1750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27377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144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18429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9582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603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587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039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60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74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305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683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347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59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149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438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29382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4140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974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695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762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029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076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6397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1022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1759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884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847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364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70549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19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688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167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000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812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1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2304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24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721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37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026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166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6155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6536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199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204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60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246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1328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95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8847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450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203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5830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386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9329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027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920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2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844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292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489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27984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629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042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3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68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534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332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5873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638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523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3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830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717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32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992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94184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447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3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935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427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19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13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433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943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3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33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795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06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20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2712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76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4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146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769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996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676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25728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88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4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606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874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849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642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9058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039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4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24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884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74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284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308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090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4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523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44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038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365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2676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82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5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755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741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797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181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24311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526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5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878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696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325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753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8920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7995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6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5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522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51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972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87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5901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9570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7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5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36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92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80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808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478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1369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8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7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743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794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580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359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36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41253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7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563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983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447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365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164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2.01927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0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7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651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7015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818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61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5948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03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1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75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54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318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264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155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527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31139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2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0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1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250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2839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348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4415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2351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3643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3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0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2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8473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7436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611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2.0116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34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9919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4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0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0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6572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453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4281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7295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63687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66557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5"/>
                  </a:ext>
                </a:extLst>
              </a:tr>
              <a:tr h="14152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effectLst/>
                        </a:rPr>
                        <a:t>100</a:t>
                      </a:r>
                      <a:endParaRPr lang="en-US" sz="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0.10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301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744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7368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6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effectLst/>
                        </a:rPr>
                        <a:t>1.29650</a:t>
                      </a:r>
                      <a:endParaRPr lang="en-US" sz="7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effectLst/>
                        </a:rPr>
                        <a:t>1.29616</a:t>
                      </a:r>
                      <a:endParaRPr lang="en-US" sz="7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960" marR="44960" marT="0" marB="0"/>
                </a:tc>
                <a:extLst>
                  <a:ext uri="{0D108BD9-81ED-4DB2-BD59-A6C34878D82A}">
                    <a16:rowId xmlns="" xmlns:a16="http://schemas.microsoft.com/office/drawing/2014/main" val="10036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149725" y="1884948"/>
            <a:ext cx="9749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31511"/>
              </p:ext>
            </p:extLst>
          </p:nvPr>
        </p:nvGraphicFramePr>
        <p:xfrm>
          <a:off x="10083572" y="60734"/>
          <a:ext cx="13573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3" imgW="1358011" imgH="844329" progId="Equation.DSMT4">
                  <p:embed/>
                </p:oleObj>
              </mc:Choice>
              <mc:Fallback>
                <p:oleObj name="Equation" r:id="rId3" imgW="1358011" imgH="8443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3572" y="60734"/>
                        <a:ext cx="135731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53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   </a:t>
            </a:r>
            <a:r>
              <a:rPr lang="en-US" sz="3600" b="1" dirty="0"/>
              <a:t>Partial Table of the Critical Values of U.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2288059"/>
              </p:ext>
            </p:extLst>
          </p:nvPr>
        </p:nvGraphicFramePr>
        <p:xfrm>
          <a:off x="1463038" y="2272939"/>
          <a:ext cx="7750632" cy="3309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655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0655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0750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10750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10750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10750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10750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66185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n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lang="el-GR" sz="2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α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U</a:t>
                      </a:r>
                      <a:r>
                        <a:rPr lang="en-US" sz="2000" b="1" baseline="-25000" dirty="0">
                          <a:effectLst/>
                        </a:rPr>
                        <a:t>95</a:t>
                      </a:r>
                      <a:endParaRPr lang="en-US" sz="2000" b="1" baseline="-25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U</a:t>
                      </a:r>
                      <a:r>
                        <a:rPr lang="en-US" sz="2000" b="1" baseline="-25000" dirty="0">
                          <a:effectLst/>
                        </a:rPr>
                        <a:t>90</a:t>
                      </a:r>
                      <a:endParaRPr lang="en-US" sz="2000" b="1" baseline="-25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U</a:t>
                      </a:r>
                      <a:r>
                        <a:rPr lang="en-US" sz="2000" b="1" baseline="-25000" dirty="0">
                          <a:effectLst/>
                        </a:rPr>
                        <a:t>80</a:t>
                      </a:r>
                      <a:endParaRPr lang="en-US" sz="2000" b="1" baseline="-25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U</a:t>
                      </a:r>
                      <a:r>
                        <a:rPr lang="en-US" sz="2000" b="1" baseline="-25000" dirty="0">
                          <a:effectLst/>
                        </a:rPr>
                        <a:t>75</a:t>
                      </a:r>
                      <a:endParaRPr lang="en-US" sz="2000" b="1" baseline="-25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effectLst/>
                        </a:rPr>
                        <a:t>Urange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6185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01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41971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52207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87747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.06681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2.47567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6185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0.025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0249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10807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27295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34767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.0717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6185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0.05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67284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73075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84227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86542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71153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6185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0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0.10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28993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33380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39905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.39051</a:t>
                      </a:r>
                      <a:endParaRPr lang="en-US" sz="20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31976</a:t>
                      </a:r>
                      <a:endParaRPr lang="en-US" sz="20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0115" y="417461"/>
            <a:ext cx="1814072" cy="1220889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64170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0718"/>
            <a:ext cx="10515600" cy="940106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</a:t>
            </a:r>
            <a:r>
              <a:rPr lang="en-US" b="1" dirty="0"/>
              <a:t>S</a:t>
            </a:r>
            <a:r>
              <a:rPr lang="en-US" sz="3600" b="1" dirty="0"/>
              <a:t>impler Format of the Proposed Test :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5610"/>
            <a:ext cx="10515600" cy="4790345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Reject      if U=                    &gt;C 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99437"/>
              </p:ext>
            </p:extLst>
          </p:nvPr>
        </p:nvGraphicFramePr>
        <p:xfrm>
          <a:off x="1313465" y="4441371"/>
          <a:ext cx="5007430" cy="83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6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3465" y="4441371"/>
                        <a:ext cx="5007430" cy="83547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10885"/>
              </p:ext>
            </p:extLst>
          </p:nvPr>
        </p:nvGraphicFramePr>
        <p:xfrm>
          <a:off x="1881734" y="1420782"/>
          <a:ext cx="4032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7" name="Equation" r:id="rId5" imgW="403733" imgH="426851" progId="Equation.DSMT4">
                  <p:embed/>
                </p:oleObj>
              </mc:Choice>
              <mc:Fallback>
                <p:oleObj name="Equation" r:id="rId5" imgW="403733" imgH="42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1734" y="1420782"/>
                        <a:ext cx="4032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89483"/>
              </p:ext>
            </p:extLst>
          </p:nvPr>
        </p:nvGraphicFramePr>
        <p:xfrm>
          <a:off x="1690688" y="2421926"/>
          <a:ext cx="4022516" cy="180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8" name="Equation" r:id="rId7" imgW="3323781" imgH="1495060" progId="Equation.DSMT4">
                  <p:embed/>
                </p:oleObj>
              </mc:Choice>
              <mc:Fallback>
                <p:oleObj name="Equation" r:id="rId7" imgW="3323781" imgH="14950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0688" y="2421926"/>
                        <a:ext cx="4022516" cy="180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671007"/>
              </p:ext>
            </p:extLst>
          </p:nvPr>
        </p:nvGraphicFramePr>
        <p:xfrm>
          <a:off x="6544954" y="3781790"/>
          <a:ext cx="1475921" cy="33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4954" y="3781790"/>
                        <a:ext cx="1475921" cy="33873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04731"/>
              </p:ext>
            </p:extLst>
          </p:nvPr>
        </p:nvGraphicFramePr>
        <p:xfrm>
          <a:off x="8818558" y="446512"/>
          <a:ext cx="1370471" cy="44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18558" y="446512"/>
                        <a:ext cx="1370471" cy="44851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53816"/>
              </p:ext>
            </p:extLst>
          </p:nvPr>
        </p:nvGraphicFramePr>
        <p:xfrm>
          <a:off x="3210611" y="1456688"/>
          <a:ext cx="1213137" cy="755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1" name="Equation" r:id="rId13" imgW="672840" imgH="419040" progId="Equation.DSMT4">
                  <p:embed/>
                </p:oleObj>
              </mc:Choice>
              <mc:Fallback>
                <p:oleObj name="Equation" r:id="rId13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0611" y="1456688"/>
                        <a:ext cx="1213137" cy="75534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708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 </a:t>
            </a:r>
            <a:r>
              <a:rPr lang="en-US" sz="3600" b="1" dirty="0"/>
              <a:t>Critical region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dirty="0"/>
              <a:t>                     </a:t>
            </a:r>
            <a:r>
              <a:rPr lang="en-US" b="1" dirty="0"/>
              <a:t>The values of C’ are available for </a:t>
            </a:r>
          </a:p>
          <a:p>
            <a:pPr marL="0" indent="0">
              <a:buNone/>
            </a:pPr>
            <a:r>
              <a:rPr lang="en-US" dirty="0"/>
              <a:t>   </a:t>
            </a:r>
            <a:r>
              <a:rPr lang="en-US" b="1" dirty="0"/>
              <a:t>Percentile pair</a:t>
            </a:r>
            <a:r>
              <a:rPr lang="en-US" dirty="0"/>
              <a:t>: (95, 5  )   (90, 10)  (80, 20  )  (75, 25)  (max, min)</a:t>
            </a:r>
          </a:p>
          <a:p>
            <a:pPr marL="0" indent="0">
              <a:buNone/>
            </a:pPr>
            <a:r>
              <a:rPr lang="en-US" sz="4400" baseline="30000" dirty="0"/>
              <a:t>   </a:t>
            </a:r>
          </a:p>
          <a:p>
            <a:pPr marL="0" indent="0">
              <a:buNone/>
            </a:pPr>
            <a:r>
              <a:rPr lang="en-US" sz="4400" baseline="30000" dirty="0"/>
              <a:t>   </a:t>
            </a:r>
            <a:r>
              <a:rPr lang="en-US" sz="4400" b="1" baseline="30000" dirty="0"/>
              <a:t>n</a:t>
            </a:r>
            <a:r>
              <a:rPr lang="en-US" sz="4400" baseline="30000" dirty="0"/>
              <a:t>=  </a:t>
            </a:r>
            <a:r>
              <a:rPr lang="en-US" sz="4400" b="1" baseline="30000" dirty="0"/>
              <a:t>10, 20,  25,  30,  40,  50,  60 , 75, 100 </a:t>
            </a:r>
          </a:p>
          <a:p>
            <a:pPr marL="0" indent="0">
              <a:buNone/>
            </a:pPr>
            <a:r>
              <a:rPr lang="en-US" sz="4400" b="1" baseline="30000" dirty="0"/>
              <a:t>   </a:t>
            </a:r>
            <a:r>
              <a:rPr lang="el-GR" sz="4400" b="1" baseline="30000" dirty="0"/>
              <a:t>α</a:t>
            </a:r>
            <a:r>
              <a:rPr lang="en-US" sz="4400" b="1" baseline="30000" dirty="0"/>
              <a:t>=  .01,  .025,  .05,  .10 </a:t>
            </a:r>
          </a:p>
          <a:p>
            <a:pPr marL="0" indent="0">
              <a:buNone/>
            </a:pPr>
            <a:r>
              <a:rPr lang="en-US" sz="4400" b="1" baseline="30000" dirty="0"/>
              <a:t>For n&gt; 100, the distribution of U </a:t>
            </a:r>
            <a:r>
              <a:rPr lang="en-US" sz="4400" b="1" baseline="30000" dirty="0" smtClean="0"/>
              <a:t>approaches  </a:t>
            </a:r>
            <a:r>
              <a:rPr lang="en-US" sz="4400" b="1" baseline="30000" dirty="0"/>
              <a:t>normal       </a:t>
            </a:r>
            <a:endParaRPr lang="en-US" sz="4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23629"/>
              </p:ext>
            </p:extLst>
          </p:nvPr>
        </p:nvGraphicFramePr>
        <p:xfrm>
          <a:off x="4803003" y="611187"/>
          <a:ext cx="50069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5006361" imgH="833513" progId="Equation.DSMT4">
                  <p:embed/>
                </p:oleObj>
              </mc:Choice>
              <mc:Fallback>
                <p:oleObj name="Equation" r:id="rId3" imgW="5006361" imgH="8335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3003" y="611187"/>
                        <a:ext cx="50069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94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2155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                      </a:t>
            </a:r>
            <a:r>
              <a:rPr lang="en-US" sz="3600" b="1" dirty="0"/>
              <a:t>Examp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635" y="1584960"/>
            <a:ext cx="11773988" cy="5273040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 fontScale="55000" lnSpcReduction="20000"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3600" dirty="0"/>
              <a:t>Suppose based on </a:t>
            </a:r>
            <a:r>
              <a:rPr lang="en-US" sz="3600" b="1" dirty="0"/>
              <a:t>40</a:t>
            </a:r>
            <a:r>
              <a:rPr lang="en-US" sz="3600" dirty="0"/>
              <a:t> values from a normal distribution, the 95</a:t>
            </a:r>
            <a:r>
              <a:rPr lang="en-US" sz="3600" baseline="30000" dirty="0"/>
              <a:t>th</a:t>
            </a:r>
            <a:r>
              <a:rPr lang="en-US" sz="3600" dirty="0"/>
              <a:t> and 5</a:t>
            </a:r>
            <a:r>
              <a:rPr lang="en-US" sz="3600" baseline="30000" dirty="0"/>
              <a:t>th</a:t>
            </a:r>
            <a:r>
              <a:rPr lang="en-US" sz="3600" dirty="0"/>
              <a:t> values are 37.5 and 72.8 respectively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600" dirty="0"/>
              <a:t>Reject null hypothesis if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4400" dirty="0"/>
              <a:t>Since {.379(37.5) + .62097(72.8)} is greater than 50, we reject the null hypothesi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48452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1688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759459"/>
              </p:ext>
            </p:extLst>
          </p:nvPr>
        </p:nvGraphicFramePr>
        <p:xfrm>
          <a:off x="1210491" y="2291466"/>
          <a:ext cx="3918858" cy="112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1" name="Equation" r:id="rId6" imgW="2057400" imgH="660240" progId="Equation.DSMT4">
                  <p:embed/>
                </p:oleObj>
              </mc:Choice>
              <mc:Fallback>
                <p:oleObj name="Equation" r:id="rId6" imgW="2057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0491" y="2291466"/>
                        <a:ext cx="3918858" cy="112608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645116"/>
              </p:ext>
            </p:extLst>
          </p:nvPr>
        </p:nvGraphicFramePr>
        <p:xfrm>
          <a:off x="5296829" y="3300478"/>
          <a:ext cx="4616605" cy="161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2" name="Equation" r:id="rId8" imgW="2603160" imgH="799920" progId="Equation.DSMT4">
                  <p:embed/>
                </p:oleObj>
              </mc:Choice>
              <mc:Fallback>
                <p:oleObj name="Equation" r:id="rId8" imgW="26031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6829" y="3300478"/>
                        <a:ext cx="4616605" cy="16158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848747"/>
              </p:ext>
            </p:extLst>
          </p:nvPr>
        </p:nvGraphicFramePr>
        <p:xfrm>
          <a:off x="6604000" y="477202"/>
          <a:ext cx="1784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3" name="Equation" r:id="rId10" imgW="1784773" imgH="507607" progId="Equation.DSMT4">
                  <p:embed/>
                </p:oleObj>
              </mc:Choice>
              <mc:Fallback>
                <p:oleObj name="Equation" r:id="rId10" imgW="1784773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4000" y="477202"/>
                        <a:ext cx="178435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23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63081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</a:t>
            </a:r>
            <a:r>
              <a:rPr lang="en-US" sz="3600" b="1" dirty="0"/>
              <a:t>Properties of the Proposed Test : under revision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1136086" cy="435133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Power of the test </a:t>
            </a:r>
            <a:r>
              <a:rPr lang="en-US" dirty="0"/>
              <a:t>: P( rejecting the null , given      is true) : </a:t>
            </a:r>
            <a:r>
              <a:rPr lang="en-US" dirty="0">
                <a:solidFill>
                  <a:srgbClr val="C00000"/>
                </a:solidFill>
              </a:rPr>
              <a:t>HIGH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Robustness of the test </a:t>
            </a:r>
            <a:r>
              <a:rPr lang="en-US" dirty="0"/>
              <a:t>:  A </a:t>
            </a:r>
            <a:r>
              <a:rPr lang="en-US" b="1" dirty="0"/>
              <a:t>robust test </a:t>
            </a:r>
            <a:r>
              <a:rPr lang="en-US" dirty="0"/>
              <a:t>is resistant to errors in the results     ( performs well when the assumption of normality fails)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29342"/>
              </p:ext>
            </p:extLst>
          </p:nvPr>
        </p:nvGraphicFramePr>
        <p:xfrm>
          <a:off x="7793702" y="1897268"/>
          <a:ext cx="376903" cy="42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3702" y="1897268"/>
                        <a:ext cx="376903" cy="42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75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0" y="306132"/>
            <a:ext cx="10515600" cy="726256"/>
          </a:xfr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/>
              <a:t>      </a:t>
            </a:r>
            <a:r>
              <a:rPr lang="en-US" sz="3600" b="1" dirty="0"/>
              <a:t>Size and the Power of the proposed </a:t>
            </a:r>
            <a:r>
              <a:rPr lang="en-US" sz="3600" b="1" dirty="0" smtClean="0"/>
              <a:t>test. Assume  </a:t>
            </a:r>
            <a:endParaRPr lang="en-US" sz="3600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91028890"/>
              </p:ext>
            </p:extLst>
          </p:nvPr>
        </p:nvGraphicFramePr>
        <p:xfrm>
          <a:off x="2290920" y="1307681"/>
          <a:ext cx="7620000" cy="56476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726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</a:rPr>
                        <a:t>n</a:t>
                      </a:r>
                      <a:endParaRPr lang="en-US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µ/σ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95,5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90,10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</a:rPr>
                        <a:t>80,20</a:t>
                      </a:r>
                      <a:endParaRPr lang="en-US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75,25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max,min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t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Eff(80)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Eff(75)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0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2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0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5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5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8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5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5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8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4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3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6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1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2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9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5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9.3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9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9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6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69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5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4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69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1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0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6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9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0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9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1150" algn="ctr"/>
                          <a:tab pos="622935" algn="r"/>
                        </a:tabLst>
                      </a:pPr>
                      <a:r>
                        <a:rPr lang="en-US" sz="1400" b="1">
                          <a:effectLst/>
                        </a:rPr>
                        <a:t>1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8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9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7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3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3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3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2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4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7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3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1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7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5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6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2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1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6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8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0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3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1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8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4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2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0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2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4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9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3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3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4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8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0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0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5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6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1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8.2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7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0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3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2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7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61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9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6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7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9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4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2.3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2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.0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4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7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7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0.2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9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8.2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8.2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7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2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9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7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3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7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1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8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9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6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7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7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9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5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4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8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4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3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7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6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5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8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9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3568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63595"/>
              </p:ext>
            </p:extLst>
          </p:nvPr>
        </p:nvGraphicFramePr>
        <p:xfrm>
          <a:off x="10579919" y="521110"/>
          <a:ext cx="711639" cy="3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9919" y="521110"/>
                        <a:ext cx="711639" cy="3767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179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84069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                         </a:t>
            </a:r>
            <a:r>
              <a:rPr lang="en-US" sz="3600" b="1" dirty="0"/>
              <a:t>Traditional  t 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7696" y="1140823"/>
            <a:ext cx="10515600" cy="5036140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A random sample of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US" dirty="0"/>
              <a:t> observations has a mean       and standard deviation of 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dirty="0"/>
              <a:t>. </a:t>
            </a:r>
          </a:p>
          <a:p>
            <a:r>
              <a:rPr lang="en-US" dirty="0"/>
              <a:t>Reject        if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332109"/>
            <a:ext cx="2851883" cy="191934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04754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44708"/>
              </p:ext>
            </p:extLst>
          </p:nvPr>
        </p:nvGraphicFramePr>
        <p:xfrm>
          <a:off x="2216862" y="3111187"/>
          <a:ext cx="417297" cy="44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9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862" y="3111187"/>
                        <a:ext cx="417297" cy="44184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73058"/>
              </p:ext>
            </p:extLst>
          </p:nvPr>
        </p:nvGraphicFramePr>
        <p:xfrm>
          <a:off x="8091538" y="2185475"/>
          <a:ext cx="403532" cy="43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0"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91538" y="2185475"/>
                        <a:ext cx="403532" cy="43235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8223"/>
              </p:ext>
            </p:extLst>
          </p:nvPr>
        </p:nvGraphicFramePr>
        <p:xfrm>
          <a:off x="5812720" y="1346793"/>
          <a:ext cx="1248480" cy="45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1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2720" y="1346793"/>
                        <a:ext cx="1248480" cy="458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08438"/>
              </p:ext>
            </p:extLst>
          </p:nvPr>
        </p:nvGraphicFramePr>
        <p:xfrm>
          <a:off x="3532391" y="2984479"/>
          <a:ext cx="1262815" cy="736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2" name="Equation" r:id="rId12" imgW="1066680" imgH="622080" progId="Equation.DSMT4">
                  <p:embed/>
                </p:oleObj>
              </mc:Choice>
              <mc:Fallback>
                <p:oleObj name="Equation" r:id="rId12" imgW="1066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32391" y="2984479"/>
                        <a:ext cx="1262815" cy="73664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470379"/>
              </p:ext>
            </p:extLst>
          </p:nvPr>
        </p:nvGraphicFramePr>
        <p:xfrm>
          <a:off x="3444675" y="1317608"/>
          <a:ext cx="1184552" cy="42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3" name="Equation" r:id="rId14" imgW="634680" imgH="228600" progId="Equation.DSMT4">
                  <p:embed/>
                </p:oleObj>
              </mc:Choice>
              <mc:Fallback>
                <p:oleObj name="Equation" r:id="rId14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4675" y="1317608"/>
                        <a:ext cx="1184552" cy="42643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69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1353800" cy="726256"/>
          </a:xfr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      Size and the Power of the proposed </a:t>
            </a:r>
            <a:r>
              <a:rPr lang="en-US" b="1" dirty="0" smtClean="0"/>
              <a:t>test:  </a:t>
            </a:r>
            <a:endParaRPr lang="en-US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89582298"/>
              </p:ext>
            </p:extLst>
          </p:nvPr>
        </p:nvGraphicFramePr>
        <p:xfrm>
          <a:off x="2290920" y="1307681"/>
          <a:ext cx="7620000" cy="62347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3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726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0078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</a:rPr>
                        <a:t>n</a:t>
                      </a:r>
                      <a:endParaRPr lang="en-US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µ/σ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95,5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90,10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</a:rPr>
                        <a:t>80,20</a:t>
                      </a:r>
                      <a:endParaRPr lang="en-US" sz="11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75,25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max,min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t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Eff(80)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</a:rPr>
                        <a:t>Eff(75)</a:t>
                      </a:r>
                      <a:endParaRPr lang="en-US" sz="11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0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0.2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0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5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5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8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5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5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8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4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33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6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1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2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9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5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9.3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9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9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6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69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5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4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69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1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0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6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9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0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9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4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11150" algn="ctr"/>
                          <a:tab pos="622935" algn="r"/>
                        </a:tabLst>
                      </a:pPr>
                      <a:r>
                        <a:rPr lang="en-US" sz="1400" b="1">
                          <a:effectLst/>
                        </a:rPr>
                        <a:t>1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8.8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9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7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13.7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23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3.1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2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4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7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3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1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57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75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6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2.3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1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6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8.0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2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0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3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1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6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8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4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2.9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2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0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4.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4.7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4.5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4.6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4.0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5.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2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4.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9.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23.2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23.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14.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28.9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80.3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0.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5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36.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51.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58.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57.6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35.1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70.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3.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2.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0.7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61.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79.5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6.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7.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59.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4.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2.3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2.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1.00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2.1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4.6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7.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7.9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80.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9.7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8.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98.2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</a:rPr>
                        <a:t> </a:t>
                      </a:r>
                      <a:endParaRPr lang="en-US" sz="20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</a:rPr>
                        <a:t> 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 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2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7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2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9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27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4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3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7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1.6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5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45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58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9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6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37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7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9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85.4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0.7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74.2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8.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4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3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6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7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6.7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5.8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2035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 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1.00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1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8.1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5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83.4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8415" marR="8415" marT="8415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9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99.6</a:t>
                      </a:r>
                      <a:endParaRPr lang="en-US" sz="14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99.5</a:t>
                      </a:r>
                      <a:endParaRPr lang="en-US" sz="14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10921"/>
              </p:ext>
            </p:extLst>
          </p:nvPr>
        </p:nvGraphicFramePr>
        <p:xfrm>
          <a:off x="6388100" y="3338513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8100" y="3338513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89822"/>
              </p:ext>
            </p:extLst>
          </p:nvPr>
        </p:nvGraphicFramePr>
        <p:xfrm>
          <a:off x="10904383" y="442485"/>
          <a:ext cx="953319" cy="50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4383" y="442485"/>
                        <a:ext cx="953319" cy="50469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148046"/>
            <a:ext cx="10515600" cy="391886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dirty="0"/>
              <a:t>            </a:t>
            </a:r>
            <a:r>
              <a:rPr lang="en-US" sz="3100" b="1" dirty="0"/>
              <a:t>Robustness of the Proposed Test: Under revision 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37839769"/>
              </p:ext>
            </p:extLst>
          </p:nvPr>
        </p:nvGraphicFramePr>
        <p:xfrm>
          <a:off x="2203270" y="775082"/>
          <a:ext cx="7184570" cy="69650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5037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5115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15260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4698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5453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5037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5115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76243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51153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24423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N</a:t>
                      </a:r>
                      <a:endParaRPr lang="en-US" sz="105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µ/σ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Distribution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95,5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90,10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80,20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75,25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max,min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71170" algn="l"/>
                        </a:tabLst>
                      </a:pPr>
                      <a:r>
                        <a:rPr lang="en-US" sz="1050">
                          <a:effectLst/>
                        </a:rPr>
                        <a:t>t</a:t>
                      </a:r>
                      <a:endParaRPr lang="en-US" sz="105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10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0.25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0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6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8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0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4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2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9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0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Uniform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3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6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3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3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4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9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Laplace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4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6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8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0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5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7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7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38.5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46.1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6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3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0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8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1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4.4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0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4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2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3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1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4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76.8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68.3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2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0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4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8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4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8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65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8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.1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1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1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0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4.8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2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2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2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22.7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1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6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9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8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1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25.7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9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7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2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7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8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4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8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8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0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1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7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60.6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0.75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4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1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6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4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2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7.0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Laplace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4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69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3.5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4.4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4.4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6.0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6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7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9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100.0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4.7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83.0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9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8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8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9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4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4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4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9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6.6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0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4.8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1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2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1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6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1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5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2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3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2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3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14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27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4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3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9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5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7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3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31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5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6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5.9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3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2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40.2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22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68.6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7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9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5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0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5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38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71.2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8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39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0.7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Uniform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8.0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5.5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81.6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4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7.3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5.1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40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Laplace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7.4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76.8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1.1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93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55.7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92.9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41"/>
                  </a:ext>
                </a:extLst>
              </a:tr>
              <a:tr h="1221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>
                          <a:effectLst/>
                        </a:rPr>
                        <a:t> </a:t>
                      </a:r>
                      <a:endParaRPr lang="en-US" sz="105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1" dirty="0">
                          <a:effectLst/>
                        </a:rPr>
                        <a:t> </a:t>
                      </a:r>
                      <a:endParaRPr lang="en-US" sz="105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37085" marR="37085" marT="0" marB="0"/>
                </a:tc>
                <a:extLst>
                  <a:ext uri="{0D108BD9-81ED-4DB2-BD59-A6C34878D82A}">
                    <a16:rowId xmlns="" xmlns:a16="http://schemas.microsoft.com/office/drawing/2014/main" val="100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560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1613" y="98322"/>
            <a:ext cx="9969910" cy="6217087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ferences: 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rnold, B.C., 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lakrishna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N., </a:t>
            </a:r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agaraja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H.N. (2008). 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First Course in Order Statistics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Philadelphia: SIAM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nson, F. (1949). A Note on the Estimation of Mean and Standard Deviation from Quantiles.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Journal of the Royal Statistical Society, B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:91-100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vid, H. (1954). The Distribution of Range in Certain Non-Normal Populations.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ometrika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1:463-468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Ogawa, J. (1951). Contributions to the theory of systematic statistics, I.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Osaka Mathematical Journal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175-213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tnaik, P.B. (1950). The Use of Mean Range as an Estimator of Variance in Statistical Tests.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ometrika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7:78-87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hiel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S. (1989). An Improved Range Estimator of Sigma for Determining Sample Sizes.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mmunications in Statistics. Simulation and Computatio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:1295-1309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r>
              <a:rPr lang="en-US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rha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.E., Greenberg, B.C. (1962). 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ributions to Order Statistics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New York: Wiley.</a:t>
            </a:r>
          </a:p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17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69" y="335628"/>
            <a:ext cx="12052662" cy="1325563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3600" dirty="0"/>
              <a:t>      </a:t>
            </a:r>
            <a:r>
              <a:rPr lang="en-US" sz="3600" b="1" dirty="0"/>
              <a:t>Sometimes only </a:t>
            </a:r>
            <a:r>
              <a:rPr lang="en-US" sz="3600" b="1" dirty="0">
                <a:solidFill>
                  <a:srgbClr val="FF0000"/>
                </a:solidFill>
              </a:rPr>
              <a:t>two symmetric </a:t>
            </a:r>
            <a:r>
              <a:rPr lang="en-US" sz="3600" b="1" dirty="0"/>
              <a:t> percentile values are give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669" y="1825625"/>
            <a:ext cx="12052662" cy="435133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When designing doors and desks, the 5</a:t>
            </a:r>
            <a:r>
              <a:rPr lang="en-US" b="1" baseline="30000" dirty="0"/>
              <a:t>th</a:t>
            </a:r>
            <a:r>
              <a:rPr lang="en-US" b="1" dirty="0"/>
              <a:t> and 95</a:t>
            </a:r>
            <a:r>
              <a:rPr lang="en-US" b="1" baseline="30000" dirty="0"/>
              <a:t>th</a:t>
            </a:r>
            <a:r>
              <a:rPr lang="en-US" b="1" dirty="0"/>
              <a:t> percentiles of sitting and standing heights are commonly recorded.</a:t>
            </a:r>
          </a:p>
          <a:p>
            <a:endParaRPr lang="en-US" b="1" dirty="0"/>
          </a:p>
          <a:p>
            <a:r>
              <a:rPr lang="en-US" b="1" dirty="0"/>
              <a:t>A study on SAT scores may only report 75</a:t>
            </a:r>
            <a:r>
              <a:rPr lang="en-US" b="1" baseline="30000" dirty="0"/>
              <a:t>th</a:t>
            </a:r>
            <a:r>
              <a:rPr lang="en-US" b="1" dirty="0"/>
              <a:t> and 25</a:t>
            </a:r>
            <a:r>
              <a:rPr lang="en-US" b="1" baseline="30000" dirty="0"/>
              <a:t>th</a:t>
            </a:r>
            <a:r>
              <a:rPr lang="en-US" b="1" dirty="0"/>
              <a:t> percentile values.</a:t>
            </a:r>
          </a:p>
          <a:p>
            <a:endParaRPr lang="en-US" b="1" dirty="0"/>
          </a:p>
          <a:p>
            <a:r>
              <a:rPr lang="en-US" b="1" dirty="0"/>
              <a:t>In studies of </a:t>
            </a:r>
            <a:r>
              <a:rPr lang="en-US" b="1" i="1" dirty="0"/>
              <a:t>noise</a:t>
            </a:r>
            <a:r>
              <a:rPr lang="en-US" b="1" dirty="0"/>
              <a:t> level reduction in hearing protection devices 20</a:t>
            </a:r>
            <a:r>
              <a:rPr lang="en-US" b="1" baseline="30000" dirty="0"/>
              <a:t>th</a:t>
            </a:r>
            <a:r>
              <a:rPr lang="en-US" b="1" dirty="0"/>
              <a:t> and 80</a:t>
            </a:r>
            <a:r>
              <a:rPr lang="en-US" b="1" baseline="30000" dirty="0"/>
              <a:t>th</a:t>
            </a:r>
            <a:r>
              <a:rPr lang="en-US" b="1" dirty="0"/>
              <a:t> percentiles may be recorded.</a:t>
            </a:r>
          </a:p>
          <a:p>
            <a:endParaRPr lang="en-US" b="1" dirty="0"/>
          </a:p>
          <a:p>
            <a:r>
              <a:rPr lang="en-US" b="1" dirty="0"/>
              <a:t>Only the minimum/maximum temp values of a given day may be recorded. </a:t>
            </a:r>
          </a:p>
        </p:txBody>
      </p:sp>
    </p:spTree>
    <p:extLst>
      <p:ext uri="{BB962C8B-B14F-4D97-AF65-F5344CB8AC3E}">
        <p14:creationId xmlns:p14="http://schemas.microsoft.com/office/powerpoint/2010/main" val="102407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863" y="0"/>
            <a:ext cx="10515600" cy="740229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b="1" dirty="0"/>
              <a:t>                             Introduction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881426"/>
            <a:ext cx="12192000" cy="5824174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We propose a test for the </a:t>
            </a:r>
            <a:r>
              <a:rPr lang="en-US" b="1" dirty="0" smtClean="0"/>
              <a:t>true mean,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µ</a:t>
            </a:r>
            <a:r>
              <a:rPr lang="en-US" b="1" dirty="0" smtClean="0"/>
              <a:t>, </a:t>
            </a:r>
            <a:r>
              <a:rPr lang="en-US" b="1" dirty="0"/>
              <a:t>of a normal distribution when only two symmetric sample percentile values are known. </a:t>
            </a:r>
          </a:p>
          <a:p>
            <a:endParaRPr lang="en-US" b="1" dirty="0"/>
          </a:p>
          <a:p>
            <a:r>
              <a:rPr lang="en-US" b="1" dirty="0"/>
              <a:t>The proposed test statistic has an asymptotic normal distribution. </a:t>
            </a:r>
          </a:p>
          <a:p>
            <a:endParaRPr lang="en-US" b="1" dirty="0"/>
          </a:p>
          <a:p>
            <a:r>
              <a:rPr lang="en-US" sz="3600" b="1" dirty="0"/>
              <a:t>However for small values of n, it </a:t>
            </a:r>
            <a:r>
              <a:rPr lang="en-US" sz="3600" b="1" dirty="0">
                <a:solidFill>
                  <a:srgbClr val="FF0000"/>
                </a:solidFill>
              </a:rPr>
              <a:t>doesn’t fit </a:t>
            </a:r>
            <a:r>
              <a:rPr lang="en-US" sz="3600" b="1" dirty="0"/>
              <a:t>any known distribution.</a:t>
            </a:r>
          </a:p>
          <a:p>
            <a:endParaRPr lang="en-US" sz="3600" b="1" dirty="0"/>
          </a:p>
          <a:p>
            <a:r>
              <a:rPr lang="en-US" b="1" dirty="0"/>
              <a:t>The distribution of the proposed test statistic is explored via simulation.</a:t>
            </a:r>
          </a:p>
          <a:p>
            <a:endParaRPr lang="en-US" b="1" dirty="0"/>
          </a:p>
          <a:p>
            <a:r>
              <a:rPr lang="en-US" b="1" dirty="0"/>
              <a:t>The power and the robustness of the proposed test are under </a:t>
            </a:r>
            <a:r>
              <a:rPr lang="en-US" b="1" dirty="0" smtClean="0"/>
              <a:t>revision. </a:t>
            </a:r>
            <a:endParaRPr lang="en-US" b="1" dirty="0"/>
          </a:p>
          <a:p>
            <a:endParaRPr lang="en-US" b="1" dirty="0"/>
          </a:p>
          <a:p>
            <a:r>
              <a:rPr lang="en-US" b="1" dirty="0"/>
              <a:t>The proposed test is easy to use and performs well, especially the one based on </a:t>
            </a:r>
            <a:r>
              <a:rPr lang="en-US" b="1" dirty="0">
                <a:solidFill>
                  <a:srgbClr val="FF0000"/>
                </a:solidFill>
              </a:rPr>
              <a:t>75</a:t>
            </a:r>
            <a:r>
              <a:rPr lang="en-US" b="1" baseline="30000" dirty="0">
                <a:solidFill>
                  <a:srgbClr val="FF0000"/>
                </a:solidFill>
              </a:rPr>
              <a:t>th</a:t>
            </a:r>
            <a:r>
              <a:rPr lang="en-US" b="1" dirty="0">
                <a:solidFill>
                  <a:srgbClr val="FF0000"/>
                </a:solidFill>
              </a:rPr>
              <a:t> and 25</a:t>
            </a:r>
            <a:r>
              <a:rPr lang="en-US" b="1" baseline="30000" dirty="0">
                <a:solidFill>
                  <a:srgbClr val="FF0000"/>
                </a:solidFill>
              </a:rPr>
              <a:t>t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/>
              <a:t>percentile values as well as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80</a:t>
            </a:r>
            <a:r>
              <a:rPr lang="en-US" b="1" baseline="30000" dirty="0">
                <a:solidFill>
                  <a:schemeClr val="accent6">
                    <a:lumMod val="75000"/>
                  </a:schemeClr>
                </a:solidFill>
              </a:rPr>
              <a:t>th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 and 20</a:t>
            </a:r>
            <a:r>
              <a:rPr lang="en-US" b="1" baseline="30000" dirty="0">
                <a:solidFill>
                  <a:schemeClr val="accent6">
                    <a:lumMod val="75000"/>
                  </a:schemeClr>
                </a:solidFill>
              </a:rPr>
              <a:t>th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b="1" dirty="0"/>
              <a:t>percentile values.  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2257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777549" cy="1325563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3600" dirty="0"/>
              <a:t>                                    </a:t>
            </a:r>
            <a:r>
              <a:rPr lang="en-US" sz="3600" b="1" dirty="0"/>
              <a:t>Objectiv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5625"/>
            <a:ext cx="12191999" cy="435133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</a:rPr>
              <a:t>Primary Objective</a:t>
            </a:r>
            <a:r>
              <a:rPr lang="en-US" b="1" dirty="0"/>
              <a:t>: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Develop a percentile based test and investigate its propertie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</a:rPr>
              <a:t>Secondary objective</a:t>
            </a:r>
            <a:r>
              <a:rPr lang="en-US" b="1" dirty="0"/>
              <a:t>: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b="1" dirty="0"/>
              <a:t>Find percentile based unbiased estimates of µ and </a:t>
            </a:r>
            <a:r>
              <a:rPr lang="el-GR" b="1" dirty="0"/>
              <a:t>σ</a:t>
            </a:r>
            <a:r>
              <a:rPr lang="en-US" b="1" dirty="0"/>
              <a:t>  and investigate which percentile pair provides the best estimates of these parameters</a:t>
            </a:r>
            <a:r>
              <a:rPr lang="en-US" dirty="0"/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23211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6908" y="207686"/>
            <a:ext cx="10515600" cy="1417384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                                </a:t>
            </a:r>
            <a:r>
              <a:rPr lang="en-US" b="1" dirty="0"/>
              <a:t>Not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57072"/>
            <a:ext cx="12192000" cy="5210760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endParaRPr lang="en-US" dirty="0"/>
          </a:p>
          <a:p>
            <a:r>
              <a:rPr lang="en-US" dirty="0"/>
              <a:t>Normal distribution with mean </a:t>
            </a:r>
            <a:r>
              <a:rPr lang="en-US" i="1" dirty="0"/>
              <a:t>µ</a:t>
            </a:r>
            <a:r>
              <a:rPr lang="en-US" dirty="0"/>
              <a:t> and standard deviation </a:t>
            </a:r>
            <a:r>
              <a:rPr lang="en-US" i="1" dirty="0"/>
              <a:t>σ</a:t>
            </a:r>
            <a:r>
              <a:rPr lang="en-US" dirty="0"/>
              <a:t>, both unknown.</a:t>
            </a:r>
          </a:p>
          <a:p>
            <a:r>
              <a:rPr lang="en-US" dirty="0"/>
              <a:t> Let f and F, denote respectively, the density function and cumulative distribution function of a standard normal. Let     be the k</a:t>
            </a:r>
            <a:r>
              <a:rPr lang="en-US" baseline="30000" dirty="0"/>
              <a:t>th</a:t>
            </a:r>
            <a:r>
              <a:rPr lang="en-US" dirty="0"/>
              <a:t> percentile value, where</a:t>
            </a:r>
          </a:p>
          <a:p>
            <a:r>
              <a:rPr lang="en-US" dirty="0"/>
              <a:t>   </a:t>
            </a:r>
          </a:p>
          <a:p>
            <a:r>
              <a:rPr lang="en-US" dirty="0"/>
              <a:t>                                          is defined the same way.</a:t>
            </a:r>
          </a:p>
          <a:p>
            <a:r>
              <a:rPr lang="en-US" dirty="0"/>
              <a:t>Let               be the sample percentiles (symmetric ) obtained from n values. </a:t>
            </a:r>
          </a:p>
          <a:p>
            <a:r>
              <a:rPr lang="en-US" dirty="0"/>
              <a:t> It is known that the  asymptotic distribution of       is normal with mean        and </a:t>
            </a:r>
            <a:r>
              <a:rPr lang="el-GR" dirty="0"/>
              <a:t>σ</a:t>
            </a:r>
            <a:r>
              <a:rPr lang="en-US" dirty="0"/>
              <a:t>(      )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885509" y="44500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074" y="221673"/>
            <a:ext cx="3485087" cy="127680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9700"/>
              </p:ext>
            </p:extLst>
          </p:nvPr>
        </p:nvGraphicFramePr>
        <p:xfrm>
          <a:off x="678635" y="4158275"/>
          <a:ext cx="2586992" cy="32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635" y="4158275"/>
                        <a:ext cx="2586992" cy="32337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49137"/>
              </p:ext>
            </p:extLst>
          </p:nvPr>
        </p:nvGraphicFramePr>
        <p:xfrm>
          <a:off x="678635" y="3607270"/>
          <a:ext cx="2254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9" name="Equation" r:id="rId6" imgW="2253996" imgH="434422" progId="Equation.DSMT4">
                  <p:embed/>
                </p:oleObj>
              </mc:Choice>
              <mc:Fallback>
                <p:oleObj name="Equation" r:id="rId6" imgW="2253996" imgH="43442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635" y="3607270"/>
                        <a:ext cx="2254250" cy="434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51606"/>
              </p:ext>
            </p:extLst>
          </p:nvPr>
        </p:nvGraphicFramePr>
        <p:xfrm>
          <a:off x="3393524" y="4110956"/>
          <a:ext cx="278674" cy="41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93524" y="4110956"/>
                        <a:ext cx="278674" cy="4180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06663"/>
              </p:ext>
            </p:extLst>
          </p:nvPr>
        </p:nvGraphicFramePr>
        <p:xfrm>
          <a:off x="846908" y="4528967"/>
          <a:ext cx="1031563" cy="52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1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6908" y="4528967"/>
                        <a:ext cx="1031563" cy="52568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5875"/>
              </p:ext>
            </p:extLst>
          </p:nvPr>
        </p:nvGraphicFramePr>
        <p:xfrm>
          <a:off x="10801352" y="5065314"/>
          <a:ext cx="360313" cy="54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2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01352" y="5065314"/>
                        <a:ext cx="360313" cy="54047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49789"/>
              </p:ext>
            </p:extLst>
          </p:nvPr>
        </p:nvGraphicFramePr>
        <p:xfrm>
          <a:off x="678635" y="5552605"/>
          <a:ext cx="412606" cy="27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3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635" y="5552605"/>
                        <a:ext cx="412606" cy="27771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19962"/>
              </p:ext>
            </p:extLst>
          </p:nvPr>
        </p:nvGraphicFramePr>
        <p:xfrm>
          <a:off x="5347243" y="3118047"/>
          <a:ext cx="291556" cy="40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47243" y="3118047"/>
                        <a:ext cx="291556" cy="40369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38683"/>
              </p:ext>
            </p:extLst>
          </p:nvPr>
        </p:nvGraphicFramePr>
        <p:xfrm>
          <a:off x="7152482" y="5118493"/>
          <a:ext cx="337643" cy="43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52482" y="5118493"/>
                        <a:ext cx="337643" cy="434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731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39B0BEA-38AC-4B91-B7A0-6BA5E9FBB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930565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/>
              <a:t>      </a:t>
            </a:r>
            <a:r>
              <a:rPr lang="en-US" b="1" dirty="0" smtClean="0"/>
              <a:t>Percentile </a:t>
            </a:r>
            <a:r>
              <a:rPr lang="en-US" b="1" dirty="0"/>
              <a:t>Based Unbiased Estimates  of µ and </a:t>
            </a:r>
            <a:r>
              <a:rPr lang="el-GR" b="1" dirty="0"/>
              <a:t>σ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65EA0AC-2628-4144-9734-CF2A1DAF03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Since </a:t>
            </a:r>
          </a:p>
          <a:p>
            <a:endParaRPr lang="en-US" dirty="0"/>
          </a:p>
          <a:p>
            <a:r>
              <a:rPr lang="en-US" dirty="0"/>
              <a:t>It follows that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</a:p>
          <a:p>
            <a:pPr marL="0" indent="0">
              <a:buNone/>
            </a:pPr>
            <a:r>
              <a:rPr lang="en-US" dirty="0"/>
              <a:t>where          is such that E(    )= 	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63963"/>
              </p:ext>
            </p:extLst>
          </p:nvPr>
        </p:nvGraphicFramePr>
        <p:xfrm>
          <a:off x="3421149" y="2725160"/>
          <a:ext cx="2950093" cy="61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1149" y="2725160"/>
                        <a:ext cx="2950093" cy="61723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273391"/>
              </p:ext>
            </p:extLst>
          </p:nvPr>
        </p:nvGraphicFramePr>
        <p:xfrm>
          <a:off x="3421149" y="3516266"/>
          <a:ext cx="3288858" cy="69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" name="Equation" r:id="rId5" imgW="1143000" imgH="241200" progId="Equation.DSMT4">
                  <p:embed/>
                </p:oleObj>
              </mc:Choice>
              <mc:Fallback>
                <p:oleObj name="Equation" r:id="rId5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1149" y="3516266"/>
                        <a:ext cx="3288858" cy="69431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78199"/>
              </p:ext>
            </p:extLst>
          </p:nvPr>
        </p:nvGraphicFramePr>
        <p:xfrm>
          <a:off x="2025403" y="4931210"/>
          <a:ext cx="518886" cy="49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5403" y="4931210"/>
                        <a:ext cx="518886" cy="49294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20490"/>
              </p:ext>
            </p:extLst>
          </p:nvPr>
        </p:nvGraphicFramePr>
        <p:xfrm>
          <a:off x="4700305" y="4964369"/>
          <a:ext cx="261257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0305" y="4964369"/>
                        <a:ext cx="261257" cy="304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70973"/>
              </p:ext>
            </p:extLst>
          </p:nvPr>
        </p:nvGraphicFramePr>
        <p:xfrm>
          <a:off x="5294629" y="4931210"/>
          <a:ext cx="404857" cy="37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629" y="4931210"/>
                        <a:ext cx="404857" cy="37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14546"/>
              </p:ext>
            </p:extLst>
          </p:nvPr>
        </p:nvGraphicFramePr>
        <p:xfrm>
          <a:off x="2284846" y="1825625"/>
          <a:ext cx="3301855" cy="63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" name="Equation" r:id="rId13" imgW="2253996" imgH="434422" progId="Equation.DSMT4">
                  <p:embed/>
                </p:oleObj>
              </mc:Choice>
              <mc:Fallback>
                <p:oleObj name="Equation" r:id="rId13" imgW="2253996" imgH="43442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846" y="1825625"/>
                        <a:ext cx="3301855" cy="637119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92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45366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/>
              <a:t>              </a:t>
            </a:r>
            <a:r>
              <a:rPr lang="en-US" b="1" dirty="0"/>
              <a:t>The Proposed Test Stat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673" y="1825625"/>
            <a:ext cx="11845635" cy="4351338"/>
          </a:xfrm>
          <a:solidFill>
            <a:schemeClr val="bg2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Consider U=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where estimates of µ and </a:t>
            </a:r>
            <a:r>
              <a:rPr lang="el-GR" dirty="0"/>
              <a:t>σ</a:t>
            </a:r>
            <a:r>
              <a:rPr lang="en-US" dirty="0"/>
              <a:t>, are defined as before.  </a:t>
            </a:r>
          </a:p>
          <a:p>
            <a:pPr marL="0" indent="0">
              <a:buNone/>
            </a:pPr>
            <a:r>
              <a:rPr lang="en-US" b="1" dirty="0"/>
              <a:t>Note</a:t>
            </a:r>
            <a:r>
              <a:rPr lang="en-US" dirty="0"/>
              <a:t> :       is a linear combination of two sample percentiles. Only the asymptotic  formulas for the variance /covariance of            are available. For greater accuracy ( specially for small n) the values of the standard deviation of     were obtained via simulation.  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53573"/>
              </p:ext>
            </p:extLst>
          </p:nvPr>
        </p:nvGraphicFramePr>
        <p:xfrm>
          <a:off x="1348244" y="3851472"/>
          <a:ext cx="348343" cy="46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7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8244" y="3851472"/>
                        <a:ext cx="348343" cy="46445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20724"/>
              </p:ext>
            </p:extLst>
          </p:nvPr>
        </p:nvGraphicFramePr>
        <p:xfrm>
          <a:off x="9138411" y="4675431"/>
          <a:ext cx="308508" cy="41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8" name="Equation" r:id="rId6" imgW="152280" imgH="203040" progId="Equation.DSMT4">
                  <p:embed/>
                </p:oleObj>
              </mc:Choice>
              <mc:Fallback>
                <p:oleObj name="Equation" r:id="rId6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38411" y="4675431"/>
                        <a:ext cx="308508" cy="411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34426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43067"/>
              </p:ext>
            </p:extLst>
          </p:nvPr>
        </p:nvGraphicFramePr>
        <p:xfrm>
          <a:off x="6230277" y="4225555"/>
          <a:ext cx="747446" cy="52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0277" y="4225555"/>
                        <a:ext cx="747446" cy="5259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19030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1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13075"/>
              </p:ext>
            </p:extLst>
          </p:nvPr>
        </p:nvGraphicFramePr>
        <p:xfrm>
          <a:off x="2298495" y="2082805"/>
          <a:ext cx="1359105" cy="846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2" name="Equation" r:id="rId13" imgW="672840" imgH="419040" progId="Equation.DSMT4">
                  <p:embed/>
                </p:oleObj>
              </mc:Choice>
              <mc:Fallback>
                <p:oleObj name="Equation" r:id="rId13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8495" y="2082805"/>
                        <a:ext cx="1359105" cy="84623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39500"/>
              </p:ext>
            </p:extLst>
          </p:nvPr>
        </p:nvGraphicFramePr>
        <p:xfrm>
          <a:off x="9446919" y="559209"/>
          <a:ext cx="124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" name="Equation" r:id="rId15" imgW="1246463" imgH="457134" progId="Equation.DSMT4">
                  <p:embed/>
                </p:oleObj>
              </mc:Choice>
              <mc:Fallback>
                <p:oleObj name="Equation" r:id="rId15" imgW="1246463" imgH="4571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46919" y="559209"/>
                        <a:ext cx="12461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4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2"/>
          </a:solidFill>
        </p:spPr>
        <p:txBody>
          <a:bodyPr/>
          <a:lstStyle/>
          <a:p>
            <a:r>
              <a:rPr lang="en-US" dirty="0"/>
              <a:t>                </a:t>
            </a:r>
            <a:r>
              <a:rPr lang="en-US" b="1" dirty="0"/>
              <a:t>Variance –Covariance formula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2"/>
          </a:solidFill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89096"/>
              </p:ext>
            </p:extLst>
          </p:nvPr>
        </p:nvGraphicFramePr>
        <p:xfrm>
          <a:off x="914400" y="1859684"/>
          <a:ext cx="4683559" cy="1426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" name="Equation" r:id="rId3" imgW="1470071" imgH="447730" progId="Equation.DSMT4">
                  <p:embed/>
                </p:oleObj>
              </mc:Choice>
              <mc:Fallback>
                <p:oleObj name="Equation" r:id="rId3" imgW="1470071" imgH="447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859684"/>
                        <a:ext cx="4683559" cy="14263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3763"/>
              </p:ext>
            </p:extLst>
          </p:nvPr>
        </p:nvGraphicFramePr>
        <p:xfrm>
          <a:off x="942110" y="3671455"/>
          <a:ext cx="4918364" cy="110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5" imgW="2641320" imgH="444240" progId="Equation.DSMT4">
                  <p:embed/>
                </p:oleObj>
              </mc:Choice>
              <mc:Fallback>
                <p:oleObj name="Equation" r:id="rId5" imgW="2641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110" y="3671455"/>
                        <a:ext cx="4918364" cy="110042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96477"/>
              </p:ext>
            </p:extLst>
          </p:nvPr>
        </p:nvGraphicFramePr>
        <p:xfrm>
          <a:off x="6322599" y="3945948"/>
          <a:ext cx="2284537" cy="55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2599" y="3945948"/>
                        <a:ext cx="2284537" cy="55144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43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1904</Words>
  <Application>Microsoft Office PowerPoint</Application>
  <PresentationFormat>Widescreen</PresentationFormat>
  <Paragraphs>1604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Times New Roman</vt:lpstr>
      <vt:lpstr>Office Theme</vt:lpstr>
      <vt:lpstr>Equation</vt:lpstr>
      <vt:lpstr>MathType 7.0 Equation</vt:lpstr>
      <vt:lpstr>A New Percentile Based Test of        Location Parameter </vt:lpstr>
      <vt:lpstr>                         Traditional  t  test</vt:lpstr>
      <vt:lpstr>      Sometimes only two symmetric  percentile values are given </vt:lpstr>
      <vt:lpstr>                             Introduction   </vt:lpstr>
      <vt:lpstr>                                    Objectives </vt:lpstr>
      <vt:lpstr>                                       Notation </vt:lpstr>
      <vt:lpstr>      Percentile Based Unbiased Estimates  of µ and σ</vt:lpstr>
      <vt:lpstr>              The Proposed Test Statistic</vt:lpstr>
      <vt:lpstr>                Variance –Covariance formulas </vt:lpstr>
      <vt:lpstr> unbiased estimate of σ : Values of divisor give below : </vt:lpstr>
      <vt:lpstr>         Simulated values of standard deviations of     given below </vt:lpstr>
      <vt:lpstr>Which percentile pair provides the best  unbiased  estimate of σ                    simulated values of Standard deviation of       given below </vt:lpstr>
      <vt:lpstr>              Critical Values of the Proposed Test Statistic                           at  α= .01, .025, .05, .10 </vt:lpstr>
      <vt:lpstr>          Partial Table of the Critical Values of U.</vt:lpstr>
      <vt:lpstr>       Simpler Format of the Proposed Test : </vt:lpstr>
      <vt:lpstr>        Critical region :</vt:lpstr>
      <vt:lpstr>                             Example </vt:lpstr>
      <vt:lpstr>       Properties of the Proposed Test : under revision   </vt:lpstr>
      <vt:lpstr>      Size and the Power of the proposed test. Assume  </vt:lpstr>
      <vt:lpstr>      Size and the Power of the proposed test:  </vt:lpstr>
      <vt:lpstr>            Robustness of the Proposed Test: Under revision  </vt:lpstr>
      <vt:lpstr>PowerPoint Presentation</vt:lpstr>
    </vt:vector>
  </TitlesOfParts>
  <Company>Indiana University-Purdue University Fort Way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nd Chauhan</dc:creator>
  <cp:lastModifiedBy>Chand Chauhan</cp:lastModifiedBy>
  <cp:revision>178</cp:revision>
  <dcterms:created xsi:type="dcterms:W3CDTF">2019-10-11T14:55:25Z</dcterms:created>
  <dcterms:modified xsi:type="dcterms:W3CDTF">2019-12-05T13:41:46Z</dcterms:modified>
</cp:coreProperties>
</file>